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7814755" w14:textId="700C149E" w:rsidR="00032A12" w:rsidRDefault="00032A12" w:rsidP="00032A12">
      <w:pPr>
        <w:pStyle w:val="berschrift2"/>
        <w:numPr>
          <w:ilvl w:val="0"/>
          <w:numId w:val="0"/>
        </w:numPr>
      </w:pPr>
      <w:bookmarkStart w:id="0" w:name="_Toc225249122"/>
      <w:r>
        <w:t>1.</w:t>
      </w:r>
      <w:r w:rsidR="00877B73">
        <w:t>4</w:t>
      </w:r>
      <w:r>
        <w:t>. Vorstellungen vom Licht</w:t>
      </w:r>
      <w:bookmarkEnd w:id="0"/>
    </w:p>
    <w:p w14:paraId="059A4A0B" w14:textId="77777777" w:rsidR="00032A12" w:rsidRDefault="00032A12" w:rsidP="00032A12"/>
    <w:p w14:paraId="0B174A63" w14:textId="365F358E" w:rsidR="00032A12" w:rsidRDefault="00032A12" w:rsidP="00032A12">
      <w:pPr>
        <w:pStyle w:val="berschrift3"/>
        <w:numPr>
          <w:ilvl w:val="0"/>
          <w:numId w:val="0"/>
        </w:numPr>
      </w:pPr>
      <w:bookmarkStart w:id="1" w:name="_Toc225249123"/>
      <w:r>
        <w:t>1.</w:t>
      </w:r>
      <w:r w:rsidR="00877B73">
        <w:t>4</w:t>
      </w:r>
      <w:r>
        <w:t>.1. Quantenhafte Emission und Absorption</w:t>
      </w:r>
      <w:bookmarkEnd w:id="1"/>
    </w:p>
    <w:p w14:paraId="178D68E5" w14:textId="77777777" w:rsidR="00032A12" w:rsidRDefault="00032A12" w:rsidP="00032A12"/>
    <w:p w14:paraId="26FDE41F" w14:textId="77777777" w:rsidR="00032A12" w:rsidRDefault="00032A12" w:rsidP="00032A12">
      <w:pPr>
        <w:jc w:val="both"/>
      </w:pPr>
      <w:r w:rsidRPr="00E65A2E">
        <w:t>Die Emission oder Absorption von Photonen erfolgt genau dann,</w:t>
      </w:r>
      <w:r>
        <w:t xml:space="preserve"> </w:t>
      </w:r>
      <w:r w:rsidRPr="00E65A2E">
        <w:t>wenn ein Elektron von einer erlaubten Bahn auf eine andere erlaubte</w:t>
      </w:r>
      <w:r>
        <w:t xml:space="preserve"> </w:t>
      </w:r>
      <w:r w:rsidRPr="00E65A2E">
        <w:t>Bahn wechselt.</w:t>
      </w:r>
    </w:p>
    <w:p w14:paraId="75254550" w14:textId="77777777" w:rsidR="00032A12" w:rsidRDefault="00032A12" w:rsidP="00032A12">
      <w:pPr>
        <w:jc w:val="both"/>
      </w:pPr>
    </w:p>
    <w:p w14:paraId="31E0F5EA" w14:textId="77777777" w:rsidR="00032A12" w:rsidRDefault="00032A12" w:rsidP="00032A12">
      <w:pPr>
        <w:jc w:val="both"/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104003B8" wp14:editId="02DB7659">
            <wp:simplePos x="0" y="0"/>
            <wp:positionH relativeFrom="column">
              <wp:posOffset>4445</wp:posOffset>
            </wp:positionH>
            <wp:positionV relativeFrom="paragraph">
              <wp:posOffset>31750</wp:posOffset>
            </wp:positionV>
            <wp:extent cx="1704975" cy="1257300"/>
            <wp:effectExtent l="0" t="0" r="9525" b="0"/>
            <wp:wrapSquare wrapText="bothSides"/>
            <wp:docPr id="5" name="Grafik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E46E28F" w14:textId="77777777" w:rsidR="00032A12" w:rsidRDefault="00032A12" w:rsidP="00032A12">
      <w:pPr>
        <w:jc w:val="both"/>
      </w:pPr>
    </w:p>
    <w:p w14:paraId="206E458B" w14:textId="77777777" w:rsidR="00032A12" w:rsidRDefault="00032A12" w:rsidP="00032A12">
      <w:pPr>
        <w:jc w:val="both"/>
      </w:pPr>
      <w:r>
        <w:t>Wechselt ein Elektron von einer höheren Bahn auf eine niedere Bahn, so wird die Energiedifferenz dieser Bahnen als Photon emittiert.</w:t>
      </w:r>
    </w:p>
    <w:p w14:paraId="416EA4D0" w14:textId="77777777" w:rsidR="00032A12" w:rsidRDefault="00032A12" w:rsidP="00032A12">
      <w:pPr>
        <w:jc w:val="both"/>
      </w:pPr>
    </w:p>
    <w:p w14:paraId="4CB585B2" w14:textId="77777777" w:rsidR="00032A12" w:rsidRDefault="00032A12" w:rsidP="00032A12">
      <w:pPr>
        <w:jc w:val="both"/>
      </w:pPr>
    </w:p>
    <w:p w14:paraId="6AD6D81A" w14:textId="77777777" w:rsidR="00032A12" w:rsidRDefault="00032A12" w:rsidP="00032A12">
      <w:pPr>
        <w:jc w:val="both"/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3857F944" wp14:editId="220283BE">
            <wp:simplePos x="0" y="0"/>
            <wp:positionH relativeFrom="column">
              <wp:posOffset>2881630</wp:posOffset>
            </wp:positionH>
            <wp:positionV relativeFrom="paragraph">
              <wp:posOffset>91440</wp:posOffset>
            </wp:positionV>
            <wp:extent cx="1704975" cy="1266825"/>
            <wp:effectExtent l="0" t="0" r="9525" b="9525"/>
            <wp:wrapSquare wrapText="bothSides"/>
            <wp:docPr id="4" name="Grafi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F2D4080" w14:textId="77777777" w:rsidR="00032A12" w:rsidRDefault="00032A12" w:rsidP="00032A12">
      <w:pPr>
        <w:jc w:val="both"/>
      </w:pPr>
    </w:p>
    <w:p w14:paraId="16104D70" w14:textId="77777777" w:rsidR="00032A12" w:rsidRDefault="00032A12" w:rsidP="00032A12">
      <w:pPr>
        <w:jc w:val="both"/>
      </w:pPr>
      <w:r>
        <w:t>Wechselt ein Elektron von einer niederen Bahn auf eine höhere Bahn, so wird die Energiedifferenz dieser Bahnen als Photon absorbiert.</w:t>
      </w:r>
    </w:p>
    <w:p w14:paraId="0A777A7D" w14:textId="77777777" w:rsidR="00032A12" w:rsidRDefault="00032A12" w:rsidP="00032A12">
      <w:pPr>
        <w:jc w:val="both"/>
      </w:pPr>
    </w:p>
    <w:p w14:paraId="24A2B4C0" w14:textId="20BDD2B9" w:rsidR="00032A12" w:rsidRDefault="00032A12" w:rsidP="00032A12">
      <w:pPr>
        <w:jc w:val="both"/>
      </w:pPr>
    </w:p>
    <w:p w14:paraId="10FCEB17" w14:textId="57951575" w:rsidR="00032A12" w:rsidRDefault="00032A12" w:rsidP="00032A12">
      <w:pPr>
        <w:jc w:val="both"/>
      </w:pPr>
    </w:p>
    <w:p w14:paraId="0D64FF60" w14:textId="5221E76C" w:rsidR="00066D88" w:rsidRDefault="007107E3" w:rsidP="00032A12">
      <w:pPr>
        <w:jc w:val="both"/>
      </w:pPr>
      <w:r>
        <w:t>Energieniveauschema von Wasserstoff</w:t>
      </w:r>
    </w:p>
    <w:p w14:paraId="51D393D1" w14:textId="0966C7D7" w:rsidR="00032A12" w:rsidRDefault="000162C7" w:rsidP="00066D88">
      <w:pPr>
        <w:jc w:val="center"/>
      </w:pPr>
      <w:r>
        <w:rPr>
          <w:noProof/>
        </w:rPr>
        <w:drawing>
          <wp:inline distT="0" distB="0" distL="0" distR="0" wp14:anchorId="0D2712AF" wp14:editId="1CF09083">
            <wp:extent cx="3600000" cy="2420470"/>
            <wp:effectExtent l="0" t="0" r="635" b="0"/>
            <wp:docPr id="2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000" cy="2420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DA9730" w14:textId="3BF00FC2" w:rsidR="00032A12" w:rsidRDefault="00032A12" w:rsidP="00032A12">
      <w:pPr>
        <w:jc w:val="both"/>
      </w:pPr>
      <w:r>
        <w:t xml:space="preserve">Wird ein Elektron vom Grundzustand auf das </w:t>
      </w:r>
      <w:r w:rsidR="007107E3">
        <w:t>dritte angeregte (also das vierte)</w:t>
      </w:r>
      <w:r>
        <w:t xml:space="preserve"> Energieniveau gehoben, wird ein Photon absorbiert. Der Energiezuwachs beträgt </w:t>
      </w:r>
      <w:r w:rsidR="007107E3">
        <w:t>12,75</w:t>
      </w:r>
      <w:r>
        <w:t xml:space="preserve"> </w:t>
      </w:r>
      <w:proofErr w:type="spellStart"/>
      <w:r>
        <w:t>eV.</w:t>
      </w:r>
      <w:proofErr w:type="spellEnd"/>
      <w:r w:rsidR="007107E3">
        <w:t xml:space="preserve"> „Springt“ das Photon zurück, wird diese Energie wieder abgegeben.</w:t>
      </w:r>
    </w:p>
    <w:p w14:paraId="25E18843" w14:textId="58352DD5" w:rsidR="007107E3" w:rsidRDefault="007107E3" w:rsidP="00032A12">
      <w:pPr>
        <w:jc w:val="both"/>
      </w:pPr>
    </w:p>
    <w:p w14:paraId="0B2C26C3" w14:textId="170CCC20" w:rsidR="007107E3" w:rsidRDefault="007107E3" w:rsidP="00032A12">
      <w:pPr>
        <w:jc w:val="both"/>
      </w:pPr>
      <w:r>
        <w:t>Aus E = h · f ergibt sich</w:t>
      </w:r>
      <w:r w:rsidR="00AE69CD">
        <w:t xml:space="preserve"> eine Frequenz von</w:t>
      </w:r>
      <w:r w:rsidR="00AE69CD">
        <w:tab/>
      </w:r>
      <w:r>
        <w:t xml:space="preserve"> </w:t>
      </w:r>
      <w:r w:rsidR="00400417" w:rsidRPr="007107E3">
        <w:rPr>
          <w:position w:val="-26"/>
        </w:rPr>
        <w:object w:dxaOrig="5380" w:dyaOrig="639" w14:anchorId="41CF7C7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9.2pt;height:31.95pt" o:ole="">
            <v:imagedata r:id="rId11" o:title=""/>
          </v:shape>
          <o:OLEObject Type="Embed" ProgID="Equation.DSMT4" ShapeID="_x0000_i1025" DrawAspect="Content" ObjectID="_1671284779" r:id="rId12"/>
        </w:object>
      </w:r>
      <w:r w:rsidR="00AE69CD">
        <w:t xml:space="preserve"> (ultraviolett)</w:t>
      </w:r>
    </w:p>
    <w:p w14:paraId="28E6D33F" w14:textId="77777777" w:rsidR="00032A12" w:rsidRDefault="00032A12" w:rsidP="00032A12">
      <w:pPr>
        <w:jc w:val="both"/>
      </w:pPr>
    </w:p>
    <w:p w14:paraId="3A42E450" w14:textId="77777777" w:rsidR="00032A12" w:rsidRDefault="00032A12" w:rsidP="00032A12">
      <w:pPr>
        <w:jc w:val="both"/>
      </w:pPr>
      <w:r>
        <w:t xml:space="preserve">Geht ein Elektron vom 3. Energieniveau auf das 2. über; wird ein Photon emittiert. Der Energieverlust beträgt 1,9 </w:t>
      </w:r>
      <w:proofErr w:type="spellStart"/>
      <w:r>
        <w:t>eV.</w:t>
      </w:r>
      <w:proofErr w:type="spellEnd"/>
    </w:p>
    <w:p w14:paraId="333DB565" w14:textId="6BB3A542" w:rsidR="00032A12" w:rsidRDefault="00032A12" w:rsidP="00032A12"/>
    <w:p w14:paraId="65D7C238" w14:textId="54463765" w:rsidR="00400417" w:rsidRDefault="00400417" w:rsidP="00032A12">
      <w:r w:rsidRPr="007107E3">
        <w:rPr>
          <w:position w:val="-26"/>
        </w:rPr>
        <w:object w:dxaOrig="5179" w:dyaOrig="639" w14:anchorId="2142D841">
          <v:shape id="_x0000_i1026" type="#_x0000_t75" style="width:259.2pt;height:30.7pt" o:ole="">
            <v:imagedata r:id="rId13" o:title=""/>
          </v:shape>
          <o:OLEObject Type="Embed" ProgID="Equation.DSMT4" ShapeID="_x0000_i1026" DrawAspect="Content" ObjectID="_1671284780" r:id="rId14"/>
        </w:object>
      </w:r>
      <w:r>
        <w:t xml:space="preserve"> (rot)</w:t>
      </w:r>
    </w:p>
    <w:sectPr w:rsidR="00400417" w:rsidSect="003974C7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99682D0" w14:textId="77777777" w:rsidR="00BF217E" w:rsidRDefault="00BF217E" w:rsidP="009E3EC2">
      <w:r>
        <w:separator/>
      </w:r>
    </w:p>
  </w:endnote>
  <w:endnote w:type="continuationSeparator" w:id="0">
    <w:p w14:paraId="42356FAC" w14:textId="77777777" w:rsidR="00BF217E" w:rsidRDefault="00BF217E" w:rsidP="009E3E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5332A73" w14:textId="77777777" w:rsidR="00BF217E" w:rsidRDefault="00BF217E" w:rsidP="009E3EC2">
      <w:r>
        <w:separator/>
      </w:r>
    </w:p>
  </w:footnote>
  <w:footnote w:type="continuationSeparator" w:id="0">
    <w:p w14:paraId="18FFEC61" w14:textId="77777777" w:rsidR="00BF217E" w:rsidRDefault="00BF217E" w:rsidP="009E3EC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FA3C20"/>
    <w:multiLevelType w:val="hybridMultilevel"/>
    <w:tmpl w:val="F2368FC8"/>
    <w:lvl w:ilvl="0" w:tplc="BF665F72">
      <w:start w:val="1"/>
      <w:numFmt w:val="bullet"/>
      <w:lvlText w:val=""/>
      <w:lvlJc w:val="left"/>
      <w:pPr>
        <w:ind w:left="72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7" w15:restartNumberingAfterBreak="0">
    <w:nsid w:val="4CD01EF7"/>
    <w:multiLevelType w:val="hybridMultilevel"/>
    <w:tmpl w:val="67522E18"/>
    <w:lvl w:ilvl="0" w:tplc="BF665F72">
      <w:start w:val="1"/>
      <w:numFmt w:val="bullet"/>
      <w:lvlText w:val=""/>
      <w:lvlJc w:val="left"/>
      <w:pPr>
        <w:ind w:left="108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508F453E"/>
    <w:multiLevelType w:val="hybridMultilevel"/>
    <w:tmpl w:val="B590E89C"/>
    <w:lvl w:ilvl="0" w:tplc="38A45C54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565C9F18" w:tentative="1">
      <w:start w:val="1"/>
      <w:numFmt w:val="lowerLetter"/>
      <w:lvlText w:val="%2."/>
      <w:lvlJc w:val="left"/>
      <w:pPr>
        <w:ind w:left="1080" w:hanging="360"/>
      </w:pPr>
    </w:lvl>
    <w:lvl w:ilvl="2" w:tplc="E2A8C712" w:tentative="1">
      <w:start w:val="1"/>
      <w:numFmt w:val="lowerRoman"/>
      <w:lvlText w:val="%3."/>
      <w:lvlJc w:val="right"/>
      <w:pPr>
        <w:ind w:left="1800" w:hanging="180"/>
      </w:pPr>
    </w:lvl>
    <w:lvl w:ilvl="3" w:tplc="995CFE60" w:tentative="1">
      <w:start w:val="1"/>
      <w:numFmt w:val="decimal"/>
      <w:lvlText w:val="%4."/>
      <w:lvlJc w:val="left"/>
      <w:pPr>
        <w:ind w:left="2520" w:hanging="360"/>
      </w:pPr>
    </w:lvl>
    <w:lvl w:ilvl="4" w:tplc="66F654BC" w:tentative="1">
      <w:start w:val="1"/>
      <w:numFmt w:val="lowerLetter"/>
      <w:lvlText w:val="%5."/>
      <w:lvlJc w:val="left"/>
      <w:pPr>
        <w:ind w:left="3240" w:hanging="360"/>
      </w:pPr>
    </w:lvl>
    <w:lvl w:ilvl="5" w:tplc="0F78EE28" w:tentative="1">
      <w:start w:val="1"/>
      <w:numFmt w:val="lowerRoman"/>
      <w:lvlText w:val="%6."/>
      <w:lvlJc w:val="right"/>
      <w:pPr>
        <w:ind w:left="3960" w:hanging="180"/>
      </w:pPr>
    </w:lvl>
    <w:lvl w:ilvl="6" w:tplc="0CAA4EE0" w:tentative="1">
      <w:start w:val="1"/>
      <w:numFmt w:val="decimal"/>
      <w:lvlText w:val="%7."/>
      <w:lvlJc w:val="left"/>
      <w:pPr>
        <w:ind w:left="4680" w:hanging="360"/>
      </w:pPr>
    </w:lvl>
    <w:lvl w:ilvl="7" w:tplc="65B67244" w:tentative="1">
      <w:start w:val="1"/>
      <w:numFmt w:val="lowerLetter"/>
      <w:lvlText w:val="%8."/>
      <w:lvlJc w:val="left"/>
      <w:pPr>
        <w:ind w:left="5400" w:hanging="360"/>
      </w:pPr>
    </w:lvl>
    <w:lvl w:ilvl="8" w:tplc="01487DEA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0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1" w15:restartNumberingAfterBreak="0">
    <w:nsid w:val="5D250C4A"/>
    <w:multiLevelType w:val="hybridMultilevel"/>
    <w:tmpl w:val="74324000"/>
    <w:lvl w:ilvl="0" w:tplc="A6545A18">
      <w:start w:val="1"/>
      <w:numFmt w:val="decimal"/>
      <w:lvlText w:val="%1."/>
      <w:lvlJc w:val="left"/>
      <w:pPr>
        <w:ind w:left="720" w:hanging="360"/>
      </w:pPr>
    </w:lvl>
    <w:lvl w:ilvl="1" w:tplc="B898107C" w:tentative="1">
      <w:start w:val="1"/>
      <w:numFmt w:val="lowerLetter"/>
      <w:lvlText w:val="%2."/>
      <w:lvlJc w:val="left"/>
      <w:pPr>
        <w:ind w:left="1440" w:hanging="360"/>
      </w:pPr>
    </w:lvl>
    <w:lvl w:ilvl="2" w:tplc="CD1C4CC8" w:tentative="1">
      <w:start w:val="1"/>
      <w:numFmt w:val="lowerRoman"/>
      <w:lvlText w:val="%3."/>
      <w:lvlJc w:val="right"/>
      <w:pPr>
        <w:ind w:left="2160" w:hanging="180"/>
      </w:pPr>
    </w:lvl>
    <w:lvl w:ilvl="3" w:tplc="ED9CFEF4" w:tentative="1">
      <w:start w:val="1"/>
      <w:numFmt w:val="decimal"/>
      <w:lvlText w:val="%4."/>
      <w:lvlJc w:val="left"/>
      <w:pPr>
        <w:ind w:left="2880" w:hanging="360"/>
      </w:pPr>
    </w:lvl>
    <w:lvl w:ilvl="4" w:tplc="9FC48F60" w:tentative="1">
      <w:start w:val="1"/>
      <w:numFmt w:val="lowerLetter"/>
      <w:lvlText w:val="%5."/>
      <w:lvlJc w:val="left"/>
      <w:pPr>
        <w:ind w:left="3600" w:hanging="360"/>
      </w:pPr>
    </w:lvl>
    <w:lvl w:ilvl="5" w:tplc="F4F2A13C" w:tentative="1">
      <w:start w:val="1"/>
      <w:numFmt w:val="lowerRoman"/>
      <w:lvlText w:val="%6."/>
      <w:lvlJc w:val="right"/>
      <w:pPr>
        <w:ind w:left="4320" w:hanging="180"/>
      </w:pPr>
    </w:lvl>
    <w:lvl w:ilvl="6" w:tplc="EF4244C2" w:tentative="1">
      <w:start w:val="1"/>
      <w:numFmt w:val="decimal"/>
      <w:lvlText w:val="%7."/>
      <w:lvlJc w:val="left"/>
      <w:pPr>
        <w:ind w:left="5040" w:hanging="360"/>
      </w:pPr>
    </w:lvl>
    <w:lvl w:ilvl="7" w:tplc="48F8CF12" w:tentative="1">
      <w:start w:val="1"/>
      <w:numFmt w:val="lowerLetter"/>
      <w:lvlText w:val="%8."/>
      <w:lvlJc w:val="left"/>
      <w:pPr>
        <w:ind w:left="5760" w:hanging="360"/>
      </w:pPr>
    </w:lvl>
    <w:lvl w:ilvl="8" w:tplc="7A7A138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72701A6"/>
    <w:multiLevelType w:val="hybridMultilevel"/>
    <w:tmpl w:val="B888ABAE"/>
    <w:lvl w:ilvl="0" w:tplc="7A9C3392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F46EC88E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9C223304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6BAE8C8A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FB0EFA84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20662DCE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C5FCCEFE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7AFA36BE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A5B6D758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3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7614362E"/>
    <w:multiLevelType w:val="hybridMultilevel"/>
    <w:tmpl w:val="839220F6"/>
    <w:lvl w:ilvl="0" w:tplc="21EA92E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FBE5DEB"/>
    <w:multiLevelType w:val="hybridMultilevel"/>
    <w:tmpl w:val="433CBA60"/>
    <w:lvl w:ilvl="0" w:tplc="1860662A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21"/>
  </w:num>
  <w:num w:numId="3">
    <w:abstractNumId w:val="13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0"/>
  </w:num>
  <w:num w:numId="15">
    <w:abstractNumId w:val="18"/>
  </w:num>
  <w:num w:numId="16">
    <w:abstractNumId w:val="14"/>
  </w:num>
  <w:num w:numId="17">
    <w:abstractNumId w:val="23"/>
  </w:num>
  <w:num w:numId="18">
    <w:abstractNumId w:val="12"/>
  </w:num>
  <w:num w:numId="19">
    <w:abstractNumId w:val="22"/>
  </w:num>
  <w:num w:numId="20">
    <w:abstractNumId w:val="19"/>
  </w:num>
  <w:num w:numId="21">
    <w:abstractNumId w:val="11"/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5"/>
  </w:num>
  <w:num w:numId="24">
    <w:abstractNumId w:val="16"/>
  </w:num>
  <w:num w:numId="25">
    <w:abstractNumId w:val="24"/>
  </w:num>
  <w:num w:numId="26">
    <w:abstractNumId w:val="10"/>
  </w:num>
  <w:num w:numId="27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2C7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2A12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6D88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3B4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4E04"/>
    <w:rsid w:val="00275761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128"/>
    <w:rsid w:val="0037188D"/>
    <w:rsid w:val="003718FC"/>
    <w:rsid w:val="00371C52"/>
    <w:rsid w:val="00372362"/>
    <w:rsid w:val="00373325"/>
    <w:rsid w:val="00373D7F"/>
    <w:rsid w:val="00377B99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74C7"/>
    <w:rsid w:val="003A0415"/>
    <w:rsid w:val="003A13D4"/>
    <w:rsid w:val="003A13F5"/>
    <w:rsid w:val="003A2133"/>
    <w:rsid w:val="003A22F3"/>
    <w:rsid w:val="003A295C"/>
    <w:rsid w:val="003A36B2"/>
    <w:rsid w:val="003A36F0"/>
    <w:rsid w:val="003A3CE1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0417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7A5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0A77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4906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2147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07E3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AA4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3F91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915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4BBD"/>
    <w:rsid w:val="00875520"/>
    <w:rsid w:val="008767EA"/>
    <w:rsid w:val="00876C47"/>
    <w:rsid w:val="00877B73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C67D2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516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3EC2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13DD"/>
    <w:rsid w:val="00A21B24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18E7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69CD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8C0"/>
    <w:rsid w:val="00BA5FF0"/>
    <w:rsid w:val="00BA65DA"/>
    <w:rsid w:val="00BA753F"/>
    <w:rsid w:val="00BB0113"/>
    <w:rsid w:val="00BB025E"/>
    <w:rsid w:val="00BB0879"/>
    <w:rsid w:val="00BB0E98"/>
    <w:rsid w:val="00BB1A13"/>
    <w:rsid w:val="00BB20B0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3922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17E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15E1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4E95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24B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12FA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91400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0073220"/>
  <w15:docId w15:val="{ECB7D524-C499-4123-8844-485F45E168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93AEF"/>
    <w:rPr>
      <w:rFonts w:eastAsia="Times New Roman" w:cs="Arial"/>
      <w:b/>
      <w:bCs/>
      <w:color w:val="0070C0"/>
      <w:lang w:eastAsia="de-DE"/>
    </w:rPr>
  </w:style>
  <w:style w:type="character" w:customStyle="1" w:styleId="apple-converted-space">
    <w:name w:val="apple-converted-space"/>
    <w:basedOn w:val="Absatz-Standardschriftart"/>
    <w:rsid w:val="00874BB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5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gi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9239DAB-1C41-4DDD-81C2-8239F9CD00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38</Words>
  <Characters>872</Characters>
  <Application>Microsoft Office Word</Application>
  <DocSecurity>0</DocSecurity>
  <Lines>7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008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4</cp:revision>
  <cp:lastPrinted>2020-09-28T16:21:00Z</cp:lastPrinted>
  <dcterms:created xsi:type="dcterms:W3CDTF">2021-01-04T15:59:00Z</dcterms:created>
  <dcterms:modified xsi:type="dcterms:W3CDTF">2021-01-04T16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